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g" ContentType="image/jpeg"/>
  <Default Extension="emf" ContentType="image/x-emf"/>
  <Default Extension="rels" ContentType="application/vnd.openxmlformats-package.relationship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70698F3" w14:textId="518B3D0D" w:rsidR="002B6411" w:rsidRDefault="00C26BBD" w:rsidP="002B6411">
      <w:r>
        <w:rPr>
          <w:u w:val="single"/>
        </w:rPr>
        <w:t>Worksheet 3</w:t>
      </w:r>
      <w:r w:rsidR="00AD070D" w:rsidRPr="00AD070D">
        <w:rPr>
          <w:u w:val="single"/>
        </w:rPr>
        <w:t>.1</w:t>
      </w:r>
      <w:r w:rsidR="00AD070D">
        <w:t xml:space="preserve"> </w:t>
      </w:r>
      <w:r>
        <w:t>–</w:t>
      </w:r>
      <w:r w:rsidR="00AD070D">
        <w:t xml:space="preserve"> </w:t>
      </w:r>
      <w:r>
        <w:t>Density and Pressure</w:t>
      </w:r>
    </w:p>
    <w:p w14:paraId="332696B8" w14:textId="3300FA16" w:rsidR="008F0475" w:rsidRDefault="008F0475" w:rsidP="002B6411">
      <w:pPr>
        <w:jc w:val="center"/>
        <w:rPr>
          <w:b/>
        </w:rPr>
      </w:pPr>
    </w:p>
    <w:p w14:paraId="7379194E" w14:textId="4786D9C9" w:rsidR="00AD070D" w:rsidRDefault="00382D09" w:rsidP="00AD070D">
      <w:pPr>
        <w:rPr>
          <w:b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C5E394C" wp14:editId="4C018368">
            <wp:simplePos x="0" y="0"/>
            <wp:positionH relativeFrom="column">
              <wp:posOffset>5334000</wp:posOffset>
            </wp:positionH>
            <wp:positionV relativeFrom="paragraph">
              <wp:posOffset>107950</wp:posOffset>
            </wp:positionV>
            <wp:extent cx="1766570" cy="1934210"/>
            <wp:effectExtent l="0" t="0" r="11430" b="0"/>
            <wp:wrapTight wrapText="bothSides">
              <wp:wrapPolygon edited="0">
                <wp:start x="0" y="0"/>
                <wp:lineTo x="0" y="21274"/>
                <wp:lineTo x="21429" y="21274"/>
                <wp:lineTo x="21429" y="0"/>
                <wp:lineTo x="0" y="0"/>
              </wp:wrapPolygon>
            </wp:wrapTight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6570" cy="1934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D070D">
        <w:rPr>
          <w:b/>
        </w:rPr>
        <w:t xml:space="preserve">Show ALL WORK including </w:t>
      </w:r>
      <w:proofErr w:type="spellStart"/>
      <w:r w:rsidR="00AD070D">
        <w:rPr>
          <w:b/>
        </w:rPr>
        <w:t>knowns</w:t>
      </w:r>
      <w:proofErr w:type="spellEnd"/>
      <w:r w:rsidR="00AD070D">
        <w:rPr>
          <w:b/>
        </w:rPr>
        <w:t xml:space="preserve"> and steps taken to solve the problem! </w:t>
      </w:r>
    </w:p>
    <w:tbl>
      <w:tblPr>
        <w:tblW w:w="63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640"/>
        <w:gridCol w:w="1580"/>
        <w:gridCol w:w="1560"/>
        <w:gridCol w:w="1520"/>
      </w:tblGrid>
      <w:tr w:rsidR="00EB20A1" w14:paraId="4DE02CFE" w14:textId="77777777" w:rsidTr="00382D09">
        <w:trPr>
          <w:trHeight w:val="300"/>
        </w:trPr>
        <w:tc>
          <w:tcPr>
            <w:tcW w:w="16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3515E00" w14:textId="77777777" w:rsidR="00EB20A1" w:rsidRDefault="00EB20A1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>
              <w:rPr>
                <w:rFonts w:ascii="Calibri" w:hAnsi="Calibri"/>
                <w:b/>
                <w:bCs/>
                <w:color w:val="000000"/>
              </w:rPr>
              <w:t>Substance</w:t>
            </w:r>
          </w:p>
        </w:tc>
        <w:tc>
          <w:tcPr>
            <w:tcW w:w="15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38FD44F" w14:textId="14DBB416" w:rsidR="00EB20A1" w:rsidRDefault="00EB20A1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proofErr w:type="gramStart"/>
            <w:r>
              <w:rPr>
                <w:rFonts w:ascii="Calibri" w:hAnsi="Calibri"/>
                <w:b/>
                <w:bCs/>
                <w:color w:val="000000"/>
              </w:rPr>
              <w:t>ρ(</w:t>
            </w:r>
            <w:proofErr w:type="gramEnd"/>
            <w:r>
              <w:rPr>
                <w:rFonts w:ascii="Calibri" w:hAnsi="Calibri"/>
                <w:b/>
                <w:bCs/>
                <w:color w:val="000000"/>
              </w:rPr>
              <w:t>kg/m</w:t>
            </w:r>
            <w:r>
              <w:rPr>
                <w:rFonts w:ascii="Calibri" w:hAnsi="Calibri"/>
                <w:b/>
                <w:bCs/>
                <w:color w:val="000000"/>
                <w:vertAlign w:val="superscript"/>
              </w:rPr>
              <w:t>3</w:t>
            </w:r>
            <w:r>
              <w:rPr>
                <w:rFonts w:ascii="Calibri" w:hAnsi="Calibri"/>
                <w:b/>
                <w:bCs/>
                <w:color w:val="000000"/>
              </w:rPr>
              <w:t>)</w:t>
            </w:r>
          </w:p>
        </w:tc>
        <w:tc>
          <w:tcPr>
            <w:tcW w:w="15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FD097EB" w14:textId="77777777" w:rsidR="00EB20A1" w:rsidRDefault="00EB20A1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r>
              <w:rPr>
                <w:rFonts w:ascii="Calibri" w:hAnsi="Calibri"/>
                <w:b/>
                <w:bCs/>
                <w:color w:val="000000"/>
              </w:rPr>
              <w:t>Substance</w:t>
            </w:r>
          </w:p>
        </w:tc>
        <w:tc>
          <w:tcPr>
            <w:tcW w:w="1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060D534" w14:textId="77777777" w:rsidR="00EB20A1" w:rsidRDefault="00EB20A1">
            <w:pPr>
              <w:jc w:val="center"/>
              <w:rPr>
                <w:rFonts w:ascii="Calibri" w:hAnsi="Calibri"/>
                <w:b/>
                <w:bCs/>
                <w:color w:val="000000"/>
              </w:rPr>
            </w:pPr>
            <w:proofErr w:type="gramStart"/>
            <w:r>
              <w:rPr>
                <w:rFonts w:ascii="Calibri" w:hAnsi="Calibri"/>
                <w:b/>
                <w:bCs/>
                <w:color w:val="000000"/>
              </w:rPr>
              <w:t>ρ(</w:t>
            </w:r>
            <w:proofErr w:type="gramEnd"/>
            <w:r>
              <w:rPr>
                <w:rFonts w:ascii="Calibri" w:hAnsi="Calibri"/>
                <w:b/>
                <w:bCs/>
                <w:color w:val="000000"/>
              </w:rPr>
              <w:t>kg/m</w:t>
            </w:r>
            <w:r w:rsidRPr="00EB20A1">
              <w:rPr>
                <w:rFonts w:ascii="Calibri" w:hAnsi="Calibri"/>
                <w:b/>
                <w:bCs/>
                <w:color w:val="000000"/>
                <w:vertAlign w:val="superscript"/>
              </w:rPr>
              <w:t>3</w:t>
            </w:r>
            <w:r>
              <w:rPr>
                <w:rFonts w:ascii="Calibri" w:hAnsi="Calibri"/>
                <w:b/>
                <w:bCs/>
                <w:color w:val="000000"/>
              </w:rPr>
              <w:t>)</w:t>
            </w:r>
          </w:p>
        </w:tc>
      </w:tr>
      <w:tr w:rsidR="00EB20A1" w14:paraId="12026179" w14:textId="77777777" w:rsidTr="00382D09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C2AE4EA" w14:textId="77777777" w:rsidR="00EB20A1" w:rsidRPr="00EB20A1" w:rsidRDefault="00EB20A1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>Ic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49CBA48" w14:textId="3CD06827" w:rsidR="00EB20A1" w:rsidRPr="00EB20A1" w:rsidRDefault="00EB20A1" w:rsidP="00EB20A1">
            <w:pPr>
              <w:jc w:val="center"/>
              <w:rPr>
                <w:rFonts w:ascii="Calibri" w:hAnsi="Calibri"/>
                <w:color w:val="000000"/>
                <w:sz w:val="20"/>
                <w:szCs w:val="20"/>
                <w:vertAlign w:val="superscript"/>
              </w:rPr>
            </w:pP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>0.917 x 10</w:t>
            </w:r>
            <w:r w:rsidRPr="00EB20A1">
              <w:rPr>
                <w:rFonts w:ascii="Calibri" w:hAnsi="Calibri"/>
                <w:color w:val="000000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BA30465" w14:textId="77777777" w:rsidR="00EB20A1" w:rsidRPr="00EB20A1" w:rsidRDefault="00EB20A1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>Wate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7EC5EED" w14:textId="4A605DBC" w:rsidR="00EB20A1" w:rsidRPr="00EB20A1" w:rsidRDefault="00EB20A1" w:rsidP="00EB20A1">
            <w:pPr>
              <w:jc w:val="center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Fonts w:ascii="Calibri" w:hAnsi="Calibri"/>
                <w:color w:val="000000"/>
                <w:sz w:val="20"/>
                <w:szCs w:val="20"/>
              </w:rPr>
              <w:t>1.00</w:t>
            </w: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 xml:space="preserve"> x 10</w:t>
            </w:r>
            <w:r w:rsidRPr="00EB20A1">
              <w:rPr>
                <w:rFonts w:ascii="Calibri" w:hAnsi="Calibri"/>
                <w:color w:val="000000"/>
                <w:sz w:val="20"/>
                <w:szCs w:val="20"/>
                <w:vertAlign w:val="superscript"/>
              </w:rPr>
              <w:t>3</w:t>
            </w:r>
          </w:p>
        </w:tc>
      </w:tr>
      <w:tr w:rsidR="00C97A0F" w14:paraId="12A1D2A0" w14:textId="77777777" w:rsidTr="00382D09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FB92A9E" w14:textId="0A46405C" w:rsidR="00C97A0F" w:rsidRPr="00EB20A1" w:rsidRDefault="00C97A0F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>Aluminu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3DA4CF75" w14:textId="441FBB66" w:rsidR="00C97A0F" w:rsidRDefault="00C97A0F" w:rsidP="00EB20A1">
            <w:pPr>
              <w:jc w:val="center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Fonts w:ascii="Calibri" w:hAnsi="Calibri"/>
                <w:color w:val="000000"/>
                <w:sz w:val="20"/>
                <w:szCs w:val="20"/>
              </w:rPr>
              <w:t>2.70</w:t>
            </w: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 xml:space="preserve"> x 10</w:t>
            </w:r>
            <w:r w:rsidRPr="00EB20A1">
              <w:rPr>
                <w:rFonts w:ascii="Calibri" w:hAnsi="Calibri"/>
                <w:color w:val="000000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6B79018" w14:textId="765BC0CF" w:rsidR="00C97A0F" w:rsidRPr="00EB20A1" w:rsidRDefault="00C97A0F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Fonts w:ascii="Calibri" w:hAnsi="Calibri"/>
                <w:color w:val="000000"/>
                <w:sz w:val="20"/>
                <w:szCs w:val="20"/>
              </w:rPr>
              <w:t>Salt Wate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B1FEBB1" w14:textId="55794393" w:rsidR="00C97A0F" w:rsidRPr="00C97A0F" w:rsidRDefault="007F6362" w:rsidP="00EB20A1">
            <w:pPr>
              <w:jc w:val="center"/>
              <w:rPr>
                <w:rFonts w:ascii="Calibri" w:hAnsi="Calibri"/>
                <w:color w:val="000000"/>
                <w:sz w:val="20"/>
                <w:szCs w:val="20"/>
                <w:vertAlign w:val="superscript"/>
              </w:rPr>
            </w:pPr>
            <w:r>
              <w:rPr>
                <w:rFonts w:ascii="Calibri" w:hAnsi="Calibri"/>
                <w:color w:val="000000"/>
                <w:sz w:val="20"/>
                <w:szCs w:val="20"/>
              </w:rPr>
              <w:t>1.025</w:t>
            </w:r>
            <w:r w:rsidR="00C97A0F">
              <w:rPr>
                <w:rFonts w:ascii="Calibri" w:hAnsi="Calibri"/>
                <w:color w:val="000000"/>
                <w:sz w:val="20"/>
                <w:szCs w:val="20"/>
              </w:rPr>
              <w:t xml:space="preserve"> x 10</w:t>
            </w:r>
            <w:r w:rsidR="00C97A0F">
              <w:rPr>
                <w:rFonts w:ascii="Calibri" w:hAnsi="Calibri"/>
                <w:color w:val="000000"/>
                <w:sz w:val="20"/>
                <w:szCs w:val="20"/>
                <w:vertAlign w:val="superscript"/>
              </w:rPr>
              <w:t>3</w:t>
            </w:r>
          </w:p>
        </w:tc>
      </w:tr>
      <w:tr w:rsidR="00C97A0F" w14:paraId="6A1C0866" w14:textId="77777777" w:rsidTr="00382D09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0621B5A" w14:textId="114F65A6" w:rsidR="00C97A0F" w:rsidRPr="00EB20A1" w:rsidRDefault="00C97A0F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>Iro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EC00E9B" w14:textId="1E6D3D18" w:rsidR="00C97A0F" w:rsidRPr="00EB20A1" w:rsidRDefault="00C97A0F" w:rsidP="00EB20A1">
            <w:pPr>
              <w:jc w:val="center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Fonts w:ascii="Calibri" w:hAnsi="Calibri"/>
                <w:color w:val="000000"/>
                <w:sz w:val="20"/>
                <w:szCs w:val="20"/>
              </w:rPr>
              <w:t>7.86</w:t>
            </w: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 xml:space="preserve"> x 10</w:t>
            </w:r>
            <w:r w:rsidRPr="00EB20A1">
              <w:rPr>
                <w:rFonts w:ascii="Calibri" w:hAnsi="Calibri"/>
                <w:color w:val="000000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8FD3204" w14:textId="77777777" w:rsidR="00C97A0F" w:rsidRPr="00EB20A1" w:rsidRDefault="00C97A0F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>Glyceri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474A648" w14:textId="7C494DBB" w:rsidR="00C97A0F" w:rsidRPr="00EB20A1" w:rsidRDefault="00C97A0F" w:rsidP="00EB20A1">
            <w:pPr>
              <w:jc w:val="center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Fonts w:ascii="Calibri" w:hAnsi="Calibri"/>
                <w:color w:val="000000"/>
                <w:sz w:val="20"/>
                <w:szCs w:val="20"/>
              </w:rPr>
              <w:t>1.26</w:t>
            </w: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 xml:space="preserve"> x 10</w:t>
            </w:r>
            <w:r w:rsidRPr="00EB20A1">
              <w:rPr>
                <w:rFonts w:ascii="Calibri" w:hAnsi="Calibri"/>
                <w:color w:val="000000"/>
                <w:sz w:val="20"/>
                <w:szCs w:val="20"/>
                <w:vertAlign w:val="superscript"/>
              </w:rPr>
              <w:t>3</w:t>
            </w:r>
          </w:p>
        </w:tc>
      </w:tr>
      <w:tr w:rsidR="00C97A0F" w14:paraId="68B4671B" w14:textId="77777777" w:rsidTr="00382D09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07B0EA4" w14:textId="6A46579D" w:rsidR="00C97A0F" w:rsidRPr="00EB20A1" w:rsidRDefault="00C97A0F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>Coppe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BED7E66" w14:textId="2C16AD1E" w:rsidR="00C97A0F" w:rsidRPr="00EB20A1" w:rsidRDefault="00C97A0F" w:rsidP="00EB20A1">
            <w:pPr>
              <w:jc w:val="center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Fonts w:ascii="Calibri" w:hAnsi="Calibri"/>
                <w:color w:val="000000"/>
                <w:sz w:val="20"/>
                <w:szCs w:val="20"/>
              </w:rPr>
              <w:t>8.92</w:t>
            </w: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 xml:space="preserve"> x 10</w:t>
            </w:r>
            <w:r w:rsidRPr="00EB20A1">
              <w:rPr>
                <w:rFonts w:ascii="Calibri" w:hAnsi="Calibri"/>
                <w:color w:val="000000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116DA36" w14:textId="77777777" w:rsidR="00C97A0F" w:rsidRPr="00EB20A1" w:rsidRDefault="00C97A0F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>Ethyl Alcoho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4BE0436" w14:textId="33E24EE1" w:rsidR="00C97A0F" w:rsidRPr="00EB20A1" w:rsidRDefault="00C97A0F" w:rsidP="00EB20A1">
            <w:pPr>
              <w:jc w:val="center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Fonts w:ascii="Calibri" w:hAnsi="Calibri"/>
                <w:color w:val="000000"/>
                <w:sz w:val="20"/>
                <w:szCs w:val="20"/>
              </w:rPr>
              <w:t>0.806</w:t>
            </w: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 xml:space="preserve"> x 10</w:t>
            </w:r>
            <w:r w:rsidRPr="00EB20A1">
              <w:rPr>
                <w:rFonts w:ascii="Calibri" w:hAnsi="Calibri"/>
                <w:color w:val="000000"/>
                <w:sz w:val="20"/>
                <w:szCs w:val="20"/>
                <w:vertAlign w:val="superscript"/>
              </w:rPr>
              <w:t>3</w:t>
            </w:r>
          </w:p>
        </w:tc>
      </w:tr>
      <w:tr w:rsidR="00C97A0F" w14:paraId="205045B9" w14:textId="77777777" w:rsidTr="00382D09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BE453CB" w14:textId="7083230C" w:rsidR="00C97A0F" w:rsidRPr="00EB20A1" w:rsidRDefault="00C97A0F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>Silve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16F7C8C" w14:textId="64E8D075" w:rsidR="00C97A0F" w:rsidRPr="00EB20A1" w:rsidRDefault="00C97A0F" w:rsidP="00EB20A1">
            <w:pPr>
              <w:jc w:val="center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Fonts w:ascii="Calibri" w:hAnsi="Calibri"/>
                <w:color w:val="000000"/>
                <w:sz w:val="20"/>
                <w:szCs w:val="20"/>
              </w:rPr>
              <w:t>10.5</w:t>
            </w: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 xml:space="preserve"> x 10</w:t>
            </w:r>
            <w:r w:rsidRPr="00EB20A1">
              <w:rPr>
                <w:rFonts w:ascii="Calibri" w:hAnsi="Calibri"/>
                <w:color w:val="000000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D09CC9F" w14:textId="77777777" w:rsidR="00C97A0F" w:rsidRPr="00EB20A1" w:rsidRDefault="00C97A0F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>Benzen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BFBA75C" w14:textId="66858E30" w:rsidR="00C97A0F" w:rsidRPr="00EB20A1" w:rsidRDefault="00C97A0F" w:rsidP="00EB20A1">
            <w:pPr>
              <w:jc w:val="center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Fonts w:ascii="Calibri" w:hAnsi="Calibri"/>
                <w:color w:val="000000"/>
                <w:sz w:val="20"/>
                <w:szCs w:val="20"/>
              </w:rPr>
              <w:t>0.879</w:t>
            </w: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 xml:space="preserve"> x 10</w:t>
            </w:r>
            <w:r w:rsidRPr="00EB20A1">
              <w:rPr>
                <w:rFonts w:ascii="Calibri" w:hAnsi="Calibri"/>
                <w:color w:val="000000"/>
                <w:sz w:val="20"/>
                <w:szCs w:val="20"/>
                <w:vertAlign w:val="superscript"/>
              </w:rPr>
              <w:t>3</w:t>
            </w:r>
          </w:p>
        </w:tc>
      </w:tr>
      <w:tr w:rsidR="00C97A0F" w14:paraId="382DD1B3" w14:textId="77777777" w:rsidTr="00382D09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28F80C1" w14:textId="45AE98C2" w:rsidR="00C97A0F" w:rsidRPr="00EB20A1" w:rsidRDefault="00C97A0F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>Lea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64B4EF2" w14:textId="386974EC" w:rsidR="00C97A0F" w:rsidRPr="00EB20A1" w:rsidRDefault="00C97A0F" w:rsidP="00EB20A1">
            <w:pPr>
              <w:jc w:val="center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Fonts w:ascii="Calibri" w:hAnsi="Calibri"/>
                <w:color w:val="000000"/>
                <w:sz w:val="20"/>
                <w:szCs w:val="20"/>
              </w:rPr>
              <w:t>11.3</w:t>
            </w: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 xml:space="preserve"> x 10</w:t>
            </w:r>
            <w:r w:rsidRPr="00EB20A1">
              <w:rPr>
                <w:rFonts w:ascii="Calibri" w:hAnsi="Calibri"/>
                <w:color w:val="000000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22063CB" w14:textId="77777777" w:rsidR="00C97A0F" w:rsidRPr="00EB20A1" w:rsidRDefault="00C97A0F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>Mercury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FA14056" w14:textId="764C4B9C" w:rsidR="00C97A0F" w:rsidRPr="00EB20A1" w:rsidRDefault="00C97A0F" w:rsidP="00EB20A1">
            <w:pPr>
              <w:jc w:val="center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Fonts w:ascii="Calibri" w:hAnsi="Calibri"/>
                <w:color w:val="000000"/>
                <w:sz w:val="20"/>
                <w:szCs w:val="20"/>
              </w:rPr>
              <w:t>13.6</w:t>
            </w: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 xml:space="preserve"> x 10</w:t>
            </w:r>
            <w:r w:rsidRPr="00EB20A1">
              <w:rPr>
                <w:rFonts w:ascii="Calibri" w:hAnsi="Calibri"/>
                <w:color w:val="000000"/>
                <w:sz w:val="20"/>
                <w:szCs w:val="20"/>
                <w:vertAlign w:val="superscript"/>
              </w:rPr>
              <w:t>3</w:t>
            </w:r>
          </w:p>
        </w:tc>
      </w:tr>
      <w:tr w:rsidR="00C97A0F" w14:paraId="3FC75A9E" w14:textId="77777777" w:rsidTr="00382D09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0D28B2E" w14:textId="569418D0" w:rsidR="00C97A0F" w:rsidRPr="00EB20A1" w:rsidRDefault="00C97A0F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>Gold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83244AB" w14:textId="3CA2D566" w:rsidR="00C97A0F" w:rsidRPr="00EB20A1" w:rsidRDefault="00C97A0F" w:rsidP="00EB20A1">
            <w:pPr>
              <w:jc w:val="center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Fonts w:ascii="Calibri" w:hAnsi="Calibri"/>
                <w:color w:val="000000"/>
                <w:sz w:val="20"/>
                <w:szCs w:val="20"/>
              </w:rPr>
              <w:t>19.3</w:t>
            </w: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 xml:space="preserve"> x 10</w:t>
            </w:r>
            <w:r w:rsidRPr="00EB20A1">
              <w:rPr>
                <w:rFonts w:ascii="Calibri" w:hAnsi="Calibri"/>
                <w:color w:val="000000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B812F9B" w14:textId="77777777" w:rsidR="00C97A0F" w:rsidRPr="00EB20A1" w:rsidRDefault="00C97A0F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>Air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60C4532" w14:textId="03DD74E3" w:rsidR="00C97A0F" w:rsidRPr="00EB20A1" w:rsidRDefault="00C97A0F" w:rsidP="00EB20A1">
            <w:pPr>
              <w:jc w:val="center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Fonts w:ascii="Calibri" w:hAnsi="Calibri"/>
                <w:color w:val="000000"/>
                <w:sz w:val="20"/>
                <w:szCs w:val="20"/>
              </w:rPr>
              <w:t>1.29</w:t>
            </w:r>
          </w:p>
        </w:tc>
      </w:tr>
      <w:tr w:rsidR="00C97A0F" w14:paraId="2D10B8F8" w14:textId="77777777" w:rsidTr="00382D09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DEC35DD" w14:textId="5E68870E" w:rsidR="00C97A0F" w:rsidRPr="00EB20A1" w:rsidRDefault="00C97A0F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>Platinu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9DB50A7" w14:textId="2BF6C264" w:rsidR="00C97A0F" w:rsidRPr="00EB20A1" w:rsidRDefault="00C97A0F" w:rsidP="00EB20A1">
            <w:pPr>
              <w:jc w:val="center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Fonts w:ascii="Calibri" w:hAnsi="Calibri"/>
                <w:color w:val="000000"/>
                <w:sz w:val="20"/>
                <w:szCs w:val="20"/>
              </w:rPr>
              <w:t>21.4</w:t>
            </w: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 xml:space="preserve"> x 10</w:t>
            </w:r>
            <w:r w:rsidRPr="00EB20A1">
              <w:rPr>
                <w:rFonts w:ascii="Calibri" w:hAnsi="Calibri"/>
                <w:color w:val="000000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DB1E9AF" w14:textId="77777777" w:rsidR="00C97A0F" w:rsidRPr="00EB20A1" w:rsidRDefault="00C97A0F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>Oxyge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D5EE8AB" w14:textId="7E98158E" w:rsidR="00C97A0F" w:rsidRPr="00EB20A1" w:rsidRDefault="00C97A0F" w:rsidP="00EB20A1">
            <w:pPr>
              <w:jc w:val="center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Fonts w:ascii="Calibri" w:hAnsi="Calibri"/>
                <w:color w:val="000000"/>
                <w:sz w:val="20"/>
                <w:szCs w:val="20"/>
              </w:rPr>
              <w:t>1.43</w:t>
            </w:r>
          </w:p>
        </w:tc>
      </w:tr>
      <w:tr w:rsidR="00C97A0F" w14:paraId="2DDB3ADE" w14:textId="77777777" w:rsidTr="00382D09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594DB8E" w14:textId="05EC534C" w:rsidR="00C97A0F" w:rsidRPr="00EB20A1" w:rsidRDefault="00C97A0F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>Uraniu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AB7D224" w14:textId="12FD6471" w:rsidR="00C97A0F" w:rsidRPr="00EB20A1" w:rsidRDefault="00C97A0F" w:rsidP="00EB20A1">
            <w:pPr>
              <w:jc w:val="center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Fonts w:ascii="Calibri" w:hAnsi="Calibri"/>
                <w:color w:val="000000"/>
                <w:sz w:val="20"/>
                <w:szCs w:val="20"/>
              </w:rPr>
              <w:t>18.7</w:t>
            </w: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 xml:space="preserve"> x 10</w:t>
            </w:r>
            <w:r w:rsidRPr="00EB20A1">
              <w:rPr>
                <w:rFonts w:ascii="Calibri" w:hAnsi="Calibri"/>
                <w:color w:val="000000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9059D26" w14:textId="77777777" w:rsidR="00C97A0F" w:rsidRPr="00EB20A1" w:rsidRDefault="00C97A0F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>Hydrogen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76A8E20" w14:textId="132311DA" w:rsidR="00C97A0F" w:rsidRPr="00EB20A1" w:rsidRDefault="00C97A0F" w:rsidP="00EB20A1">
            <w:pPr>
              <w:jc w:val="center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Fonts w:ascii="Calibri" w:hAnsi="Calibri"/>
                <w:color w:val="000000"/>
                <w:sz w:val="20"/>
                <w:szCs w:val="20"/>
              </w:rPr>
              <w:t>8.99</w:t>
            </w: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 xml:space="preserve"> x 10</w:t>
            </w:r>
            <w:r>
              <w:rPr>
                <w:rFonts w:ascii="Calibri" w:hAnsi="Calibri"/>
                <w:color w:val="000000"/>
                <w:sz w:val="20"/>
                <w:szCs w:val="20"/>
                <w:vertAlign w:val="superscript"/>
              </w:rPr>
              <w:t>-2</w:t>
            </w:r>
          </w:p>
        </w:tc>
      </w:tr>
      <w:tr w:rsidR="00C97A0F" w14:paraId="2FAD4EFF" w14:textId="77777777" w:rsidTr="00382D09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4E6E16F0" w14:textId="5A6DA45D" w:rsidR="00C97A0F" w:rsidRPr="00EB20A1" w:rsidRDefault="0094297E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Fonts w:ascii="Calibri" w:hAnsi="Calibri"/>
                <w:color w:val="000000"/>
                <w:sz w:val="20"/>
                <w:szCs w:val="20"/>
              </w:rPr>
              <w:t>Brass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14:paraId="7072C92E" w14:textId="3E12FB73" w:rsidR="00C97A0F" w:rsidRPr="0094297E" w:rsidRDefault="0094297E" w:rsidP="00EB20A1">
            <w:pPr>
              <w:jc w:val="center"/>
              <w:rPr>
                <w:rFonts w:ascii="Calibri" w:hAnsi="Calibri"/>
                <w:color w:val="000000"/>
                <w:sz w:val="20"/>
                <w:szCs w:val="20"/>
                <w:vertAlign w:val="superscript"/>
              </w:rPr>
            </w:pPr>
            <w:r>
              <w:rPr>
                <w:rFonts w:ascii="Calibri" w:hAnsi="Calibri"/>
                <w:color w:val="000000"/>
                <w:sz w:val="20"/>
                <w:szCs w:val="20"/>
              </w:rPr>
              <w:t>8.7 x 10</w:t>
            </w:r>
            <w:r>
              <w:rPr>
                <w:rFonts w:ascii="Calibri" w:hAnsi="Calibri"/>
                <w:color w:val="000000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E9CDB4C" w14:textId="77777777" w:rsidR="00C97A0F" w:rsidRPr="00EB20A1" w:rsidRDefault="00C97A0F">
            <w:pPr>
              <w:rPr>
                <w:rFonts w:ascii="Calibri" w:hAnsi="Calibri"/>
                <w:color w:val="000000"/>
                <w:sz w:val="20"/>
                <w:szCs w:val="20"/>
              </w:rPr>
            </w:pP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>Heliu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29600E5" w14:textId="4703A568" w:rsidR="00C97A0F" w:rsidRPr="00EB20A1" w:rsidRDefault="00C97A0F" w:rsidP="00EB20A1">
            <w:pPr>
              <w:jc w:val="center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Fonts w:ascii="Calibri" w:hAnsi="Calibri"/>
                <w:color w:val="000000"/>
                <w:sz w:val="20"/>
                <w:szCs w:val="20"/>
              </w:rPr>
              <w:t>1.79</w:t>
            </w:r>
            <w:r w:rsidRPr="00EB20A1">
              <w:rPr>
                <w:rFonts w:ascii="Calibri" w:hAnsi="Calibri"/>
                <w:color w:val="000000"/>
                <w:sz w:val="20"/>
                <w:szCs w:val="20"/>
              </w:rPr>
              <w:t xml:space="preserve"> x 10</w:t>
            </w:r>
            <w:r>
              <w:rPr>
                <w:rFonts w:ascii="Calibri" w:hAnsi="Calibri"/>
                <w:color w:val="000000"/>
                <w:sz w:val="20"/>
                <w:szCs w:val="20"/>
                <w:vertAlign w:val="superscript"/>
              </w:rPr>
              <w:t>-1</w:t>
            </w:r>
          </w:p>
        </w:tc>
      </w:tr>
    </w:tbl>
    <w:p w14:paraId="08D856C3" w14:textId="2EC3A69F" w:rsidR="003E40D4" w:rsidRPr="008548F8" w:rsidRDefault="00B21963" w:rsidP="00C26BBD">
      <w:pPr>
        <w:pStyle w:val="ListParagraph"/>
        <w:numPr>
          <w:ilvl w:val="0"/>
          <w:numId w:val="7"/>
        </w:numPr>
        <w:rPr>
          <w:sz w:val="20"/>
          <w:szCs w:val="20"/>
        </w:rPr>
      </w:pPr>
      <w:r w:rsidRPr="008548F8">
        <w:rPr>
          <w:noProof/>
          <w:sz w:val="20"/>
          <w:szCs w:val="20"/>
          <w:u w:val="single"/>
        </w:rPr>
        <w:drawing>
          <wp:anchor distT="0" distB="0" distL="114300" distR="114300" simplePos="0" relativeHeight="251658240" behindDoc="0" locked="0" layoutInCell="1" allowOverlap="1" wp14:anchorId="052F0C6D" wp14:editId="22DBF3BC">
            <wp:simplePos x="0" y="0"/>
            <wp:positionH relativeFrom="column">
              <wp:posOffset>4876800</wp:posOffset>
            </wp:positionH>
            <wp:positionV relativeFrom="paragraph">
              <wp:posOffset>238125</wp:posOffset>
            </wp:positionV>
            <wp:extent cx="731520" cy="963930"/>
            <wp:effectExtent l="0" t="0" r="5080" b="1270"/>
            <wp:wrapTight wrapText="bothSides">
              <wp:wrapPolygon edited="0">
                <wp:start x="0" y="0"/>
                <wp:lineTo x="0" y="21059"/>
                <wp:lineTo x="21000" y="21059"/>
                <wp:lineTo x="21000" y="0"/>
                <wp:lineTo x="0" y="0"/>
              </wp:wrapPolygon>
            </wp:wrapTight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1520" cy="9639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6BBD" w:rsidRPr="008548F8">
        <w:rPr>
          <w:sz w:val="20"/>
          <w:szCs w:val="20"/>
        </w:rPr>
        <w:t>Suppose you have one cubic meter of gold, two cubic meters of silver, and six cubic meters of aluminum.  Rank them by mass, from largest to smallest.</w:t>
      </w:r>
    </w:p>
    <w:p w14:paraId="6848E06B" w14:textId="0D2A6725" w:rsidR="00C26BBD" w:rsidRPr="008548F8" w:rsidRDefault="00C26BBD" w:rsidP="00C26BBD">
      <w:pPr>
        <w:pStyle w:val="ListParagraph"/>
        <w:numPr>
          <w:ilvl w:val="1"/>
          <w:numId w:val="7"/>
        </w:numPr>
        <w:rPr>
          <w:sz w:val="20"/>
          <w:szCs w:val="20"/>
        </w:rPr>
      </w:pPr>
      <w:r w:rsidRPr="008548F8">
        <w:rPr>
          <w:sz w:val="20"/>
          <w:szCs w:val="20"/>
        </w:rPr>
        <w:t>Gold, Aluminum, Silver</w:t>
      </w:r>
    </w:p>
    <w:p w14:paraId="10DC2C27" w14:textId="019E3A25" w:rsidR="00C26BBD" w:rsidRPr="008548F8" w:rsidRDefault="00C26BBD" w:rsidP="00C26BBD">
      <w:pPr>
        <w:pStyle w:val="ListParagraph"/>
        <w:numPr>
          <w:ilvl w:val="1"/>
          <w:numId w:val="7"/>
        </w:numPr>
        <w:rPr>
          <w:sz w:val="20"/>
          <w:szCs w:val="20"/>
        </w:rPr>
      </w:pPr>
      <w:r w:rsidRPr="008548F8">
        <w:rPr>
          <w:sz w:val="20"/>
          <w:szCs w:val="20"/>
        </w:rPr>
        <w:t>Silver, Gold, Aluminum</w:t>
      </w:r>
    </w:p>
    <w:p w14:paraId="51FDB2A9" w14:textId="58491CD3" w:rsidR="00C26BBD" w:rsidRPr="008548F8" w:rsidRDefault="00C26BBD" w:rsidP="00C26BBD">
      <w:pPr>
        <w:pStyle w:val="ListParagraph"/>
        <w:numPr>
          <w:ilvl w:val="1"/>
          <w:numId w:val="7"/>
        </w:numPr>
        <w:rPr>
          <w:sz w:val="20"/>
          <w:szCs w:val="20"/>
        </w:rPr>
      </w:pPr>
      <w:r w:rsidRPr="008548F8">
        <w:rPr>
          <w:sz w:val="20"/>
          <w:szCs w:val="20"/>
        </w:rPr>
        <w:t>Aluminum, Gold, Silver</w:t>
      </w:r>
    </w:p>
    <w:p w14:paraId="1DF4E232" w14:textId="39AB0190" w:rsidR="00C26BBD" w:rsidRPr="008548F8" w:rsidRDefault="00C26BBD" w:rsidP="00C26BBD">
      <w:pPr>
        <w:pStyle w:val="ListParagraph"/>
        <w:numPr>
          <w:ilvl w:val="1"/>
          <w:numId w:val="7"/>
        </w:numPr>
        <w:rPr>
          <w:sz w:val="20"/>
          <w:szCs w:val="20"/>
        </w:rPr>
      </w:pPr>
      <w:r w:rsidRPr="008548F8">
        <w:rPr>
          <w:sz w:val="20"/>
          <w:szCs w:val="20"/>
        </w:rPr>
        <w:t>Silver, Aluminum, Gold</w:t>
      </w:r>
    </w:p>
    <w:p w14:paraId="107694DD" w14:textId="77777777" w:rsidR="00EB20A1" w:rsidRPr="008548F8" w:rsidRDefault="00EB20A1" w:rsidP="00EB20A1">
      <w:pPr>
        <w:pStyle w:val="ListParagraph"/>
        <w:ind w:left="1440"/>
        <w:rPr>
          <w:sz w:val="20"/>
          <w:szCs w:val="20"/>
        </w:rPr>
      </w:pPr>
    </w:p>
    <w:p w14:paraId="5F875CBF" w14:textId="2E980459" w:rsidR="00C26BBD" w:rsidRPr="008548F8" w:rsidRDefault="00C26BBD" w:rsidP="00C26BBD">
      <w:pPr>
        <w:pStyle w:val="ListParagraph"/>
        <w:numPr>
          <w:ilvl w:val="0"/>
          <w:numId w:val="7"/>
        </w:numPr>
        <w:rPr>
          <w:sz w:val="20"/>
          <w:szCs w:val="20"/>
        </w:rPr>
      </w:pPr>
      <w:r w:rsidRPr="008548F8">
        <w:rPr>
          <w:sz w:val="20"/>
          <w:szCs w:val="20"/>
        </w:rPr>
        <w:t>What is the mass of a solid iron wrecking ball with a radius of 18 cm?</w:t>
      </w:r>
    </w:p>
    <w:p w14:paraId="744EFF37" w14:textId="77777777" w:rsidR="00B21963" w:rsidRPr="00B21963" w:rsidRDefault="00B21963" w:rsidP="00B21963">
      <w:pPr>
        <w:rPr>
          <w:sz w:val="20"/>
          <w:szCs w:val="20"/>
        </w:rPr>
      </w:pPr>
    </w:p>
    <w:p w14:paraId="2A774C93" w14:textId="77777777" w:rsidR="00731EE3" w:rsidRDefault="00B21963" w:rsidP="00B21963">
      <w:pPr>
        <w:pStyle w:val="ListParagraph"/>
        <w:numPr>
          <w:ilvl w:val="0"/>
          <w:numId w:val="7"/>
        </w:numPr>
        <w:rPr>
          <w:sz w:val="20"/>
          <w:szCs w:val="20"/>
        </w:rPr>
      </w:pPr>
      <w:r w:rsidRPr="00B21963">
        <w:rPr>
          <w:sz w:val="20"/>
          <w:szCs w:val="20"/>
        </w:rPr>
        <w:t>Substance A has a density of 3 g/cm</w:t>
      </w:r>
      <w:r w:rsidRPr="00B21963">
        <w:rPr>
          <w:sz w:val="20"/>
          <w:szCs w:val="20"/>
          <w:vertAlign w:val="superscript"/>
        </w:rPr>
        <w:t>3</w:t>
      </w:r>
      <w:r w:rsidRPr="00B21963">
        <w:rPr>
          <w:sz w:val="20"/>
          <w:szCs w:val="20"/>
        </w:rPr>
        <w:t xml:space="preserve"> and substance B has a density of 4 g/cm</w:t>
      </w:r>
      <w:r w:rsidRPr="00B21963">
        <w:rPr>
          <w:sz w:val="20"/>
          <w:szCs w:val="20"/>
          <w:vertAlign w:val="superscript"/>
        </w:rPr>
        <w:t>3</w:t>
      </w:r>
      <w:r w:rsidRPr="00B21963">
        <w:rPr>
          <w:sz w:val="20"/>
          <w:szCs w:val="20"/>
        </w:rPr>
        <w:t>.  In order to obtain equal masses of these substances, the ratio of the volume of A to the volume of B will be equal to</w:t>
      </w:r>
      <w:r w:rsidR="00731EE3">
        <w:rPr>
          <w:sz w:val="20"/>
          <w:szCs w:val="20"/>
        </w:rPr>
        <w:t>…</w:t>
      </w:r>
    </w:p>
    <w:p w14:paraId="415097D2" w14:textId="77777777" w:rsidR="00731EE3" w:rsidRPr="00731EE3" w:rsidRDefault="00731EE3" w:rsidP="00731EE3">
      <w:pPr>
        <w:rPr>
          <w:sz w:val="20"/>
          <w:szCs w:val="20"/>
        </w:rPr>
      </w:pP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731EE3" w14:paraId="0A8822F1" w14:textId="77777777" w:rsidTr="00731EE3">
        <w:tc>
          <w:tcPr>
            <w:tcW w:w="1134" w:type="dxa"/>
          </w:tcPr>
          <w:p w14:paraId="08162597" w14:textId="32A3D0BB" w:rsidR="00731EE3" w:rsidRPr="00731EE3" w:rsidRDefault="00731EE3" w:rsidP="00731EE3">
            <w:pPr>
              <w:pStyle w:val="ListParagraph"/>
              <w:numPr>
                <w:ilvl w:val="1"/>
                <w:numId w:val="7"/>
              </w:numPr>
              <w:ind w:left="414"/>
              <w:rPr>
                <w:sz w:val="20"/>
                <w:szCs w:val="20"/>
              </w:rPr>
            </w:pPr>
            <w:r w:rsidRPr="00B21963">
              <w:rPr>
                <w:sz w:val="20"/>
                <w:szCs w:val="20"/>
              </w:rPr>
              <w:t>1:3</w:t>
            </w:r>
          </w:p>
        </w:tc>
        <w:tc>
          <w:tcPr>
            <w:tcW w:w="1134" w:type="dxa"/>
          </w:tcPr>
          <w:p w14:paraId="54ACD3B7" w14:textId="0C0D796C" w:rsidR="00731EE3" w:rsidRPr="00731EE3" w:rsidRDefault="00731EE3" w:rsidP="00731EE3">
            <w:pPr>
              <w:pStyle w:val="ListParagraph"/>
              <w:numPr>
                <w:ilvl w:val="1"/>
                <w:numId w:val="7"/>
              </w:numPr>
              <w:ind w:left="414"/>
              <w:rPr>
                <w:sz w:val="20"/>
                <w:szCs w:val="20"/>
              </w:rPr>
            </w:pPr>
            <w:r w:rsidRPr="00B21963">
              <w:rPr>
                <w:sz w:val="20"/>
                <w:szCs w:val="20"/>
              </w:rPr>
              <w:t>4:3</w:t>
            </w:r>
          </w:p>
        </w:tc>
        <w:tc>
          <w:tcPr>
            <w:tcW w:w="1134" w:type="dxa"/>
          </w:tcPr>
          <w:p w14:paraId="6D26DDC8" w14:textId="77777777" w:rsidR="00731EE3" w:rsidRPr="00B21963" w:rsidRDefault="00731EE3" w:rsidP="00731EE3">
            <w:pPr>
              <w:pStyle w:val="ListParagraph"/>
              <w:numPr>
                <w:ilvl w:val="1"/>
                <w:numId w:val="7"/>
              </w:numPr>
              <w:ind w:left="414"/>
              <w:rPr>
                <w:sz w:val="20"/>
                <w:szCs w:val="20"/>
              </w:rPr>
            </w:pPr>
            <w:r w:rsidRPr="00B21963">
              <w:rPr>
                <w:sz w:val="20"/>
                <w:szCs w:val="20"/>
              </w:rPr>
              <w:t>3:4</w:t>
            </w:r>
          </w:p>
          <w:p w14:paraId="054306B9" w14:textId="77777777" w:rsidR="00731EE3" w:rsidRDefault="00731EE3" w:rsidP="00731EE3">
            <w:pPr>
              <w:pStyle w:val="ListParagraph"/>
              <w:ind w:left="414"/>
              <w:rPr>
                <w:sz w:val="20"/>
                <w:szCs w:val="20"/>
              </w:rPr>
            </w:pPr>
          </w:p>
        </w:tc>
        <w:tc>
          <w:tcPr>
            <w:tcW w:w="1134" w:type="dxa"/>
          </w:tcPr>
          <w:p w14:paraId="1D38E0DE" w14:textId="77777777" w:rsidR="00731EE3" w:rsidRPr="00B21963" w:rsidRDefault="00731EE3" w:rsidP="00731EE3">
            <w:pPr>
              <w:pStyle w:val="ListParagraph"/>
              <w:numPr>
                <w:ilvl w:val="1"/>
                <w:numId w:val="7"/>
              </w:numPr>
              <w:ind w:left="414"/>
              <w:rPr>
                <w:sz w:val="20"/>
                <w:szCs w:val="20"/>
              </w:rPr>
            </w:pPr>
            <w:r w:rsidRPr="00B21963">
              <w:rPr>
                <w:sz w:val="20"/>
                <w:szCs w:val="20"/>
              </w:rPr>
              <w:t>1:4</w:t>
            </w:r>
          </w:p>
          <w:p w14:paraId="7765A89E" w14:textId="77777777" w:rsidR="00731EE3" w:rsidRDefault="00731EE3" w:rsidP="00731EE3">
            <w:pPr>
              <w:pStyle w:val="ListParagraph"/>
              <w:ind w:left="414"/>
              <w:rPr>
                <w:sz w:val="20"/>
                <w:szCs w:val="20"/>
              </w:rPr>
            </w:pPr>
          </w:p>
        </w:tc>
        <w:tc>
          <w:tcPr>
            <w:tcW w:w="1134" w:type="dxa"/>
          </w:tcPr>
          <w:p w14:paraId="5F8AD38B" w14:textId="77777777" w:rsidR="00731EE3" w:rsidRPr="00B21963" w:rsidRDefault="00731EE3" w:rsidP="00731EE3">
            <w:pPr>
              <w:pStyle w:val="ListParagraph"/>
              <w:numPr>
                <w:ilvl w:val="1"/>
                <w:numId w:val="7"/>
              </w:numPr>
              <w:ind w:left="414"/>
              <w:rPr>
                <w:sz w:val="20"/>
                <w:szCs w:val="20"/>
              </w:rPr>
            </w:pPr>
            <w:r w:rsidRPr="00B21963">
              <w:rPr>
                <w:sz w:val="20"/>
                <w:szCs w:val="20"/>
              </w:rPr>
              <w:t>1:2</w:t>
            </w:r>
          </w:p>
          <w:p w14:paraId="1202A532" w14:textId="77777777" w:rsidR="00731EE3" w:rsidRDefault="00731EE3" w:rsidP="00731EE3">
            <w:pPr>
              <w:pStyle w:val="ListParagraph"/>
              <w:ind w:left="414"/>
              <w:rPr>
                <w:sz w:val="20"/>
                <w:szCs w:val="20"/>
              </w:rPr>
            </w:pPr>
          </w:p>
        </w:tc>
      </w:tr>
    </w:tbl>
    <w:p w14:paraId="111A0755" w14:textId="1F028D0F" w:rsidR="00C26BBD" w:rsidRPr="008548F8" w:rsidRDefault="00C97A0F" w:rsidP="00C26BBD">
      <w:pPr>
        <w:pStyle w:val="ListParagraph"/>
        <w:numPr>
          <w:ilvl w:val="0"/>
          <w:numId w:val="7"/>
        </w:numPr>
        <w:rPr>
          <w:sz w:val="20"/>
          <w:szCs w:val="20"/>
        </w:rPr>
      </w:pPr>
      <w:r w:rsidRPr="008548F8">
        <w:rPr>
          <w:sz w:val="20"/>
          <w:szCs w:val="20"/>
        </w:rPr>
        <w:t>A waterbed has the following dimensions</w:t>
      </w:r>
      <w:r w:rsidR="00EB20A1" w:rsidRPr="008548F8">
        <w:rPr>
          <w:sz w:val="20"/>
          <w:szCs w:val="20"/>
        </w:rPr>
        <w:t xml:space="preserve"> 2.00 m</w:t>
      </w:r>
      <w:r w:rsidRPr="008548F8">
        <w:rPr>
          <w:sz w:val="20"/>
          <w:szCs w:val="20"/>
        </w:rPr>
        <w:t xml:space="preserve"> x 2.00 m</w:t>
      </w:r>
      <w:r w:rsidR="00EB20A1" w:rsidRPr="008548F8">
        <w:rPr>
          <w:sz w:val="20"/>
          <w:szCs w:val="20"/>
        </w:rPr>
        <w:t xml:space="preserve"> and 30.0 cm deep.</w:t>
      </w:r>
    </w:p>
    <w:p w14:paraId="03BCB488" w14:textId="3F8FDDEC" w:rsidR="00EB20A1" w:rsidRPr="008548F8" w:rsidRDefault="00EB20A1" w:rsidP="00EB20A1">
      <w:pPr>
        <w:pStyle w:val="ListParagraph"/>
        <w:numPr>
          <w:ilvl w:val="1"/>
          <w:numId w:val="7"/>
        </w:numPr>
        <w:rPr>
          <w:sz w:val="20"/>
          <w:szCs w:val="20"/>
        </w:rPr>
      </w:pPr>
      <w:r w:rsidRPr="008548F8">
        <w:rPr>
          <w:sz w:val="20"/>
          <w:szCs w:val="20"/>
        </w:rPr>
        <w:t xml:space="preserve">Find </w:t>
      </w:r>
      <w:r w:rsidR="008548F8" w:rsidRPr="008548F8">
        <w:rPr>
          <w:sz w:val="20"/>
          <w:szCs w:val="20"/>
        </w:rPr>
        <w:t>its</w:t>
      </w:r>
      <w:r w:rsidRPr="008548F8">
        <w:rPr>
          <w:sz w:val="20"/>
          <w:szCs w:val="20"/>
        </w:rPr>
        <w:t xml:space="preserve"> weight</w:t>
      </w:r>
      <w:r w:rsidR="00C97A0F" w:rsidRPr="008548F8">
        <w:rPr>
          <w:sz w:val="20"/>
          <w:szCs w:val="20"/>
        </w:rPr>
        <w:t>.</w:t>
      </w:r>
    </w:p>
    <w:p w14:paraId="64E50960" w14:textId="775FAE0D" w:rsidR="00EB20A1" w:rsidRPr="008548F8" w:rsidRDefault="00EB20A1" w:rsidP="00EB20A1">
      <w:pPr>
        <w:pStyle w:val="ListParagraph"/>
        <w:numPr>
          <w:ilvl w:val="1"/>
          <w:numId w:val="7"/>
        </w:numPr>
        <w:rPr>
          <w:sz w:val="20"/>
          <w:szCs w:val="20"/>
        </w:rPr>
      </w:pPr>
      <w:r w:rsidRPr="008548F8">
        <w:rPr>
          <w:sz w:val="20"/>
          <w:szCs w:val="20"/>
        </w:rPr>
        <w:t>Find the pressure that the waterbed exerts on the floor.</w:t>
      </w:r>
    </w:p>
    <w:p w14:paraId="7A69698C" w14:textId="77777777" w:rsidR="00EB20A1" w:rsidRPr="008548F8" w:rsidRDefault="00EB20A1" w:rsidP="00A26335">
      <w:pPr>
        <w:ind w:firstLine="720"/>
        <w:rPr>
          <w:sz w:val="20"/>
          <w:szCs w:val="20"/>
          <w:u w:val="single"/>
        </w:rPr>
      </w:pPr>
    </w:p>
    <w:p w14:paraId="39030D2E" w14:textId="715FC7C1" w:rsidR="00EB20A1" w:rsidRPr="008548F8" w:rsidRDefault="00C97A0F" w:rsidP="00C97A0F">
      <w:pPr>
        <w:pStyle w:val="ListParagraph"/>
        <w:numPr>
          <w:ilvl w:val="0"/>
          <w:numId w:val="7"/>
        </w:numPr>
        <w:rPr>
          <w:sz w:val="20"/>
          <w:szCs w:val="20"/>
        </w:rPr>
      </w:pPr>
      <w:r w:rsidRPr="008548F8">
        <w:rPr>
          <w:sz w:val="20"/>
          <w:szCs w:val="20"/>
        </w:rPr>
        <w:t>The density of the salt water in the Dead Sea is extremely high (1.240 x 10</w:t>
      </w:r>
      <w:r w:rsidRPr="008548F8">
        <w:rPr>
          <w:sz w:val="20"/>
          <w:szCs w:val="20"/>
          <w:vertAlign w:val="superscript"/>
        </w:rPr>
        <w:t>3</w:t>
      </w:r>
      <w:r w:rsidRPr="008548F8">
        <w:rPr>
          <w:sz w:val="20"/>
          <w:szCs w:val="20"/>
        </w:rPr>
        <w:t xml:space="preserve"> kg/m</w:t>
      </w:r>
      <w:r w:rsidRPr="008548F8">
        <w:rPr>
          <w:sz w:val="20"/>
          <w:szCs w:val="20"/>
          <w:vertAlign w:val="superscript"/>
        </w:rPr>
        <w:t>3</w:t>
      </w:r>
      <w:r w:rsidRPr="008548F8">
        <w:rPr>
          <w:sz w:val="20"/>
          <w:szCs w:val="20"/>
        </w:rPr>
        <w:t>) due to the high concentration of salt.  So high in fact it becomes extremely easy to float!</w:t>
      </w:r>
    </w:p>
    <w:p w14:paraId="72D6B8AE" w14:textId="321A2EBD" w:rsidR="007F6362" w:rsidRPr="008548F8" w:rsidRDefault="007F6362" w:rsidP="007F6362">
      <w:pPr>
        <w:pStyle w:val="ListParagraph"/>
        <w:numPr>
          <w:ilvl w:val="1"/>
          <w:numId w:val="7"/>
        </w:numPr>
        <w:rPr>
          <w:sz w:val="20"/>
          <w:szCs w:val="20"/>
        </w:rPr>
      </w:pPr>
      <w:r w:rsidRPr="008548F8">
        <w:rPr>
          <w:sz w:val="20"/>
          <w:szCs w:val="20"/>
        </w:rPr>
        <w:t>What hydrostatic pressure exists at a depth of 30.0 m beneath the Dead Sea?</w:t>
      </w:r>
    </w:p>
    <w:p w14:paraId="38DAE817" w14:textId="0E4A0668" w:rsidR="007F6362" w:rsidRPr="008548F8" w:rsidRDefault="007F6362" w:rsidP="007F6362">
      <w:pPr>
        <w:pStyle w:val="ListParagraph"/>
        <w:numPr>
          <w:ilvl w:val="1"/>
          <w:numId w:val="7"/>
        </w:numPr>
        <w:rPr>
          <w:sz w:val="20"/>
          <w:szCs w:val="20"/>
        </w:rPr>
      </w:pPr>
      <w:r w:rsidRPr="008548F8">
        <w:rPr>
          <w:sz w:val="20"/>
          <w:szCs w:val="20"/>
        </w:rPr>
        <w:t xml:space="preserve">At what depth will the hydrostatic pressure be 100.0 </w:t>
      </w:r>
      <w:proofErr w:type="spellStart"/>
      <w:r w:rsidRPr="008548F8">
        <w:rPr>
          <w:sz w:val="20"/>
          <w:szCs w:val="20"/>
        </w:rPr>
        <w:t>kPa</w:t>
      </w:r>
      <w:proofErr w:type="spellEnd"/>
      <w:r w:rsidRPr="008548F8">
        <w:rPr>
          <w:sz w:val="20"/>
          <w:szCs w:val="20"/>
        </w:rPr>
        <w:t>?</w:t>
      </w:r>
    </w:p>
    <w:p w14:paraId="0EB2AD81" w14:textId="77777777" w:rsidR="00450289" w:rsidRPr="008548F8" w:rsidRDefault="00450289" w:rsidP="00450289">
      <w:pPr>
        <w:pStyle w:val="ListParagraph"/>
        <w:ind w:left="1440"/>
        <w:rPr>
          <w:sz w:val="20"/>
          <w:szCs w:val="20"/>
        </w:rPr>
      </w:pPr>
    </w:p>
    <w:p w14:paraId="11C5112E" w14:textId="7B0F2856" w:rsidR="00731EE3" w:rsidRDefault="00731EE3" w:rsidP="00731EE3">
      <w:pPr>
        <w:pStyle w:val="ListParagraph"/>
        <w:numPr>
          <w:ilvl w:val="0"/>
          <w:numId w:val="7"/>
        </w:numPr>
        <w:rPr>
          <w:sz w:val="20"/>
          <w:szCs w:val="20"/>
        </w:rPr>
      </w:pPr>
      <w:r w:rsidRPr="00731EE3">
        <w:rPr>
          <w:sz w:val="20"/>
          <w:szCs w:val="20"/>
        </w:rPr>
        <w:t xml:space="preserve">The Titanic was found in 1985 lying at the bottom of the North Atlantic at a depth of 4 kilometers. What is the pressure at this depth? </w:t>
      </w:r>
    </w:p>
    <w:p w14:paraId="3D3B3BE0" w14:textId="77777777" w:rsidR="00731EE3" w:rsidRPr="00731EE3" w:rsidRDefault="00731EE3" w:rsidP="00731EE3">
      <w:pPr>
        <w:pStyle w:val="ListParagraph"/>
        <w:rPr>
          <w:sz w:val="20"/>
          <w:szCs w:val="20"/>
        </w:rPr>
      </w:pPr>
    </w:p>
    <w:p w14:paraId="15F75C09" w14:textId="5030CC01" w:rsidR="00450289" w:rsidRPr="008548F8" w:rsidRDefault="00450289" w:rsidP="00731EE3">
      <w:pPr>
        <w:pStyle w:val="ListParagraph"/>
        <w:numPr>
          <w:ilvl w:val="0"/>
          <w:numId w:val="7"/>
        </w:numPr>
        <w:rPr>
          <w:sz w:val="20"/>
          <w:szCs w:val="20"/>
          <w:lang w:val="en-CA"/>
        </w:rPr>
      </w:pPr>
      <w:r w:rsidRPr="008548F8">
        <w:rPr>
          <w:sz w:val="20"/>
          <w:szCs w:val="20"/>
        </w:rPr>
        <w:t xml:space="preserve">Calculate the force exerted on an </w:t>
      </w:r>
      <w:r w:rsidR="00FB3FDA" w:rsidRPr="008548F8">
        <w:rPr>
          <w:sz w:val="20"/>
          <w:szCs w:val="20"/>
        </w:rPr>
        <w:t>eardrum that</w:t>
      </w:r>
      <w:r w:rsidRPr="008548F8">
        <w:rPr>
          <w:sz w:val="20"/>
          <w:szCs w:val="20"/>
        </w:rPr>
        <w:t xml:space="preserve"> has a cross-sectional area of </w:t>
      </w:r>
      <w:r w:rsidRPr="008548F8">
        <w:rPr>
          <w:sz w:val="20"/>
          <w:szCs w:val="20"/>
          <w:lang w:val="en-CA"/>
        </w:rPr>
        <w:t>5.0x10</w:t>
      </w:r>
      <w:r w:rsidRPr="008548F8">
        <w:rPr>
          <w:sz w:val="20"/>
          <w:szCs w:val="20"/>
          <w:vertAlign w:val="superscript"/>
          <w:lang w:val="en-CA"/>
        </w:rPr>
        <w:t>-</w:t>
      </w:r>
      <w:r w:rsidRPr="008548F8">
        <w:rPr>
          <w:bCs/>
          <w:sz w:val="20"/>
          <w:szCs w:val="20"/>
          <w:vertAlign w:val="superscript"/>
          <w:lang w:val="en-CA"/>
        </w:rPr>
        <w:t xml:space="preserve">5 </w:t>
      </w:r>
      <w:r w:rsidRPr="008548F8">
        <w:rPr>
          <w:bCs/>
          <w:sz w:val="20"/>
          <w:szCs w:val="20"/>
          <w:lang w:val="en-CA"/>
        </w:rPr>
        <w:t>m</w:t>
      </w:r>
      <w:r w:rsidRPr="008548F8">
        <w:rPr>
          <w:bCs/>
          <w:sz w:val="20"/>
          <w:szCs w:val="20"/>
          <w:vertAlign w:val="superscript"/>
          <w:lang w:val="en-CA"/>
        </w:rPr>
        <w:t>2</w:t>
      </w:r>
      <w:r w:rsidRPr="008548F8">
        <w:rPr>
          <w:bCs/>
          <w:sz w:val="20"/>
          <w:szCs w:val="20"/>
          <w:lang w:val="en-CA"/>
        </w:rPr>
        <w:t>, when the swimmer is at the bottom of a freshwater pool 6.0 m deep.</w:t>
      </w:r>
    </w:p>
    <w:p w14:paraId="06FE2B43" w14:textId="77777777" w:rsidR="00450289" w:rsidRPr="008548F8" w:rsidRDefault="00450289" w:rsidP="00450289">
      <w:pPr>
        <w:pStyle w:val="ListParagraph"/>
        <w:rPr>
          <w:sz w:val="20"/>
          <w:szCs w:val="20"/>
          <w:lang w:val="en-CA"/>
        </w:rPr>
      </w:pPr>
    </w:p>
    <w:p w14:paraId="0AC48F5A" w14:textId="00508218" w:rsidR="007E7C62" w:rsidRPr="00B21963" w:rsidRDefault="007E7C62" w:rsidP="007E7C62">
      <w:pPr>
        <w:pStyle w:val="ListParagraph"/>
        <w:numPr>
          <w:ilvl w:val="0"/>
          <w:numId w:val="7"/>
        </w:numPr>
        <w:rPr>
          <w:sz w:val="20"/>
          <w:szCs w:val="20"/>
        </w:rPr>
      </w:pPr>
      <w:r>
        <w:rPr>
          <w:sz w:val="20"/>
          <w:szCs w:val="20"/>
        </w:rPr>
        <w:t xml:space="preserve">Four acrobats of mass 66.0 kg, 68.0 kg, 63.0 kg and 55.0 kg for a tower of humans!  Each acrobat stands on the shoulders of another acrobat with the 68.0 kg acrobat at the bottom.  </w:t>
      </w:r>
    </w:p>
    <w:p w14:paraId="49F3AD34" w14:textId="75AC8FE4" w:rsidR="007E7C62" w:rsidRDefault="007E7C62" w:rsidP="007E7C62">
      <w:pPr>
        <w:pStyle w:val="ListParagraph"/>
        <w:numPr>
          <w:ilvl w:val="1"/>
          <w:numId w:val="7"/>
        </w:numPr>
        <w:rPr>
          <w:sz w:val="20"/>
          <w:szCs w:val="20"/>
        </w:rPr>
      </w:pPr>
      <w:r>
        <w:rPr>
          <w:sz w:val="20"/>
          <w:szCs w:val="20"/>
        </w:rPr>
        <w:t>Find the normal force acting on the 68.0 kg acrobat.</w:t>
      </w:r>
    </w:p>
    <w:p w14:paraId="71CD8D24" w14:textId="28AF63C6" w:rsidR="007E7C62" w:rsidRDefault="007E7C62" w:rsidP="007E7C62">
      <w:pPr>
        <w:pStyle w:val="ListParagraph"/>
        <w:numPr>
          <w:ilvl w:val="1"/>
          <w:numId w:val="7"/>
        </w:numPr>
        <w:rPr>
          <w:sz w:val="20"/>
          <w:szCs w:val="20"/>
        </w:rPr>
      </w:pPr>
      <w:r>
        <w:rPr>
          <w:sz w:val="20"/>
          <w:szCs w:val="20"/>
        </w:rPr>
        <w:t>Find the pressure the acrobats exert on the ground if each of the acrobats shoes are approximately 415 cm</w:t>
      </w:r>
      <w:r>
        <w:rPr>
          <w:sz w:val="20"/>
          <w:szCs w:val="20"/>
          <w:vertAlign w:val="superscript"/>
        </w:rPr>
        <w:t>2</w:t>
      </w:r>
      <w:r>
        <w:rPr>
          <w:sz w:val="20"/>
          <w:szCs w:val="20"/>
        </w:rPr>
        <w:t>.</w:t>
      </w:r>
    </w:p>
    <w:p w14:paraId="6E889868" w14:textId="094BCC6A" w:rsidR="007E7C62" w:rsidRDefault="007E7C62" w:rsidP="007E7C62">
      <w:pPr>
        <w:pStyle w:val="ListParagraph"/>
        <w:numPr>
          <w:ilvl w:val="1"/>
          <w:numId w:val="7"/>
        </w:numPr>
        <w:rPr>
          <w:sz w:val="20"/>
          <w:szCs w:val="20"/>
        </w:rPr>
      </w:pPr>
      <w:r>
        <w:rPr>
          <w:sz w:val="20"/>
          <w:szCs w:val="20"/>
        </w:rPr>
        <w:t>The 55.0 kg acrobat is shifted to the bottom and the human tower is reformed!  Calculate the pressure exerted on the floor.</w:t>
      </w:r>
    </w:p>
    <w:p w14:paraId="20234A2D" w14:textId="77777777" w:rsidR="007E7C62" w:rsidRPr="007E7C62" w:rsidRDefault="007E7C62" w:rsidP="007E7C62">
      <w:pPr>
        <w:rPr>
          <w:sz w:val="20"/>
          <w:szCs w:val="20"/>
        </w:rPr>
      </w:pPr>
    </w:p>
    <w:p w14:paraId="359F0C3C" w14:textId="18EF37B8" w:rsidR="008548F8" w:rsidRPr="008548F8" w:rsidRDefault="008548F8" w:rsidP="008548F8">
      <w:pPr>
        <w:pStyle w:val="ListParagraph"/>
        <w:numPr>
          <w:ilvl w:val="0"/>
          <w:numId w:val="7"/>
        </w:numPr>
        <w:rPr>
          <w:sz w:val="20"/>
          <w:szCs w:val="20"/>
        </w:rPr>
      </w:pPr>
      <w:r w:rsidRPr="008548F8">
        <w:rPr>
          <w:sz w:val="20"/>
          <w:szCs w:val="20"/>
        </w:rPr>
        <w:t>A car lift is used at a local garage; compressed air exerts a force on a small circular piston having a radius of 4.00 cm.  This pressure is transmitted across an incompressible liquid to the second circular piston that is 16.0 cm.</w:t>
      </w:r>
    </w:p>
    <w:p w14:paraId="2BBE1101" w14:textId="6E4A8743" w:rsidR="008548F8" w:rsidRPr="008548F8" w:rsidRDefault="008548F8" w:rsidP="008548F8">
      <w:pPr>
        <w:pStyle w:val="ListParagraph"/>
        <w:numPr>
          <w:ilvl w:val="1"/>
          <w:numId w:val="7"/>
        </w:numPr>
        <w:rPr>
          <w:sz w:val="20"/>
          <w:szCs w:val="20"/>
        </w:rPr>
      </w:pPr>
      <w:r w:rsidRPr="008548F8">
        <w:rPr>
          <w:sz w:val="20"/>
          <w:szCs w:val="20"/>
        </w:rPr>
        <w:t>What force must be exerted on the small piston in order to lift a car with a mass of 2360 kg? (Neglect the weight of the pistons)</w:t>
      </w:r>
    </w:p>
    <w:p w14:paraId="451D7826" w14:textId="4841B37C" w:rsidR="00EB20A1" w:rsidRPr="00B21963" w:rsidRDefault="008548F8" w:rsidP="00B21963">
      <w:pPr>
        <w:pStyle w:val="ListParagraph"/>
        <w:numPr>
          <w:ilvl w:val="1"/>
          <w:numId w:val="7"/>
        </w:numPr>
        <w:rPr>
          <w:sz w:val="20"/>
          <w:szCs w:val="20"/>
        </w:rPr>
      </w:pPr>
      <w:r w:rsidRPr="008548F8">
        <w:rPr>
          <w:sz w:val="20"/>
          <w:szCs w:val="20"/>
        </w:rPr>
        <w:t>What air pressure will produce a force of this size?</w:t>
      </w:r>
    </w:p>
    <w:p w14:paraId="660BBF86" w14:textId="77777777" w:rsidR="00B21963" w:rsidRDefault="00B21963">
      <w:pPr>
        <w:rPr>
          <w:sz w:val="20"/>
          <w:szCs w:val="20"/>
          <w:u w:val="single"/>
        </w:rPr>
      </w:pPr>
      <w:r>
        <w:rPr>
          <w:sz w:val="20"/>
          <w:szCs w:val="20"/>
          <w:u w:val="single"/>
        </w:rPr>
        <w:br w:type="page"/>
      </w:r>
    </w:p>
    <w:p w14:paraId="04790554" w14:textId="613269A5" w:rsidR="003E40D4" w:rsidRDefault="003E40D4" w:rsidP="00A26335">
      <w:pPr>
        <w:ind w:firstLine="720"/>
        <w:rPr>
          <w:sz w:val="20"/>
          <w:szCs w:val="20"/>
        </w:rPr>
      </w:pPr>
      <w:r w:rsidRPr="008548F8">
        <w:rPr>
          <w:sz w:val="20"/>
          <w:szCs w:val="20"/>
          <w:u w:val="single"/>
        </w:rPr>
        <w:lastRenderedPageBreak/>
        <w:t>Answers</w:t>
      </w:r>
      <w:r w:rsidRPr="008548F8">
        <w:rPr>
          <w:sz w:val="20"/>
          <w:szCs w:val="20"/>
        </w:rPr>
        <w:t>:</w:t>
      </w:r>
    </w:p>
    <w:p w14:paraId="527049D4" w14:textId="77777777" w:rsidR="00B21963" w:rsidRPr="008548F8" w:rsidRDefault="00B21963" w:rsidP="00A26335">
      <w:pPr>
        <w:ind w:firstLine="720"/>
        <w:rPr>
          <w:sz w:val="20"/>
          <w:szCs w:val="20"/>
        </w:rPr>
      </w:pPr>
    </w:p>
    <w:p w14:paraId="49CEE0E1" w14:textId="0967B8CE" w:rsidR="003E40D4" w:rsidRPr="008548F8" w:rsidRDefault="007E7C62" w:rsidP="003E40D4">
      <w:pPr>
        <w:pStyle w:val="ListParagraph"/>
        <w:numPr>
          <w:ilvl w:val="0"/>
          <w:numId w:val="5"/>
        </w:numPr>
        <w:rPr>
          <w:sz w:val="20"/>
          <w:szCs w:val="20"/>
        </w:rPr>
      </w:pPr>
      <w:r>
        <w:rPr>
          <w:sz w:val="20"/>
          <w:szCs w:val="20"/>
        </w:rPr>
        <w:t>B</w:t>
      </w:r>
    </w:p>
    <w:p w14:paraId="78581135" w14:textId="78A6A4B5" w:rsidR="003E40D4" w:rsidRPr="008548F8" w:rsidRDefault="00EB20A1" w:rsidP="003E40D4">
      <w:pPr>
        <w:pStyle w:val="ListParagraph"/>
        <w:numPr>
          <w:ilvl w:val="0"/>
          <w:numId w:val="5"/>
        </w:numPr>
        <w:rPr>
          <w:sz w:val="20"/>
          <w:szCs w:val="20"/>
        </w:rPr>
      </w:pPr>
      <w:r w:rsidRPr="008548F8">
        <w:rPr>
          <w:sz w:val="20"/>
          <w:szCs w:val="20"/>
        </w:rPr>
        <w:t>190 kg</w:t>
      </w:r>
    </w:p>
    <w:p w14:paraId="6A510FA2" w14:textId="2509B1D0" w:rsidR="00B21963" w:rsidRDefault="00B21963" w:rsidP="003E40D4">
      <w:pPr>
        <w:pStyle w:val="ListParagraph"/>
        <w:numPr>
          <w:ilvl w:val="0"/>
          <w:numId w:val="5"/>
        </w:numPr>
        <w:rPr>
          <w:sz w:val="20"/>
          <w:szCs w:val="20"/>
        </w:rPr>
      </w:pPr>
      <w:r>
        <w:rPr>
          <w:sz w:val="20"/>
          <w:szCs w:val="20"/>
        </w:rPr>
        <w:t>B (</w:t>
      </w:r>
      <w:bookmarkStart w:id="0" w:name="_GoBack"/>
      <w:r w:rsidR="009D2D65" w:rsidRPr="00B21963">
        <w:rPr>
          <w:position w:val="-30"/>
          <w:sz w:val="20"/>
          <w:szCs w:val="20"/>
        </w:rPr>
        <w:object w:dxaOrig="3560" w:dyaOrig="680" w14:anchorId="34C7C9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15pt;height:30.85pt" o:ole="">
            <v:imagedata r:id="rId10" o:title=""/>
          </v:shape>
          <o:OLEObject Type="Embed" ProgID="Equation.DSMT4" ShapeID="_x0000_i1025" DrawAspect="Content" ObjectID="_1408206522" r:id="rId11"/>
        </w:object>
      </w:r>
      <w:bookmarkEnd w:id="0"/>
      <w:r>
        <w:rPr>
          <w:sz w:val="20"/>
          <w:szCs w:val="20"/>
        </w:rPr>
        <w:t>)</w:t>
      </w:r>
    </w:p>
    <w:p w14:paraId="428C6DA1" w14:textId="5E762148" w:rsidR="003E40D4" w:rsidRPr="008548F8" w:rsidRDefault="003E40D4" w:rsidP="003E40D4">
      <w:pPr>
        <w:pStyle w:val="ListParagraph"/>
        <w:numPr>
          <w:ilvl w:val="0"/>
          <w:numId w:val="5"/>
        </w:numPr>
        <w:rPr>
          <w:sz w:val="20"/>
          <w:szCs w:val="20"/>
        </w:rPr>
      </w:pPr>
      <w:r w:rsidRPr="008548F8">
        <w:rPr>
          <w:sz w:val="20"/>
          <w:szCs w:val="20"/>
        </w:rPr>
        <w:t xml:space="preserve">a. </w:t>
      </w:r>
      <w:r w:rsidR="00EB20A1" w:rsidRPr="008548F8">
        <w:rPr>
          <w:sz w:val="20"/>
          <w:szCs w:val="20"/>
        </w:rPr>
        <w:t>1.18 x 10</w:t>
      </w:r>
      <w:r w:rsidR="00EB20A1" w:rsidRPr="008548F8">
        <w:rPr>
          <w:sz w:val="20"/>
          <w:szCs w:val="20"/>
          <w:vertAlign w:val="superscript"/>
        </w:rPr>
        <w:t>4</w:t>
      </w:r>
      <w:r w:rsidR="00EB20A1" w:rsidRPr="008548F8">
        <w:rPr>
          <w:sz w:val="20"/>
          <w:szCs w:val="20"/>
        </w:rPr>
        <w:t xml:space="preserve"> N</w:t>
      </w:r>
      <w:r w:rsidRPr="008548F8">
        <w:rPr>
          <w:sz w:val="20"/>
          <w:szCs w:val="20"/>
        </w:rPr>
        <w:t xml:space="preserve"> b. </w:t>
      </w:r>
      <w:r w:rsidR="00EB20A1" w:rsidRPr="008548F8">
        <w:rPr>
          <w:sz w:val="20"/>
          <w:szCs w:val="20"/>
        </w:rPr>
        <w:t>2.95 x 10</w:t>
      </w:r>
      <w:r w:rsidR="00EB20A1" w:rsidRPr="008548F8">
        <w:rPr>
          <w:sz w:val="20"/>
          <w:szCs w:val="20"/>
          <w:vertAlign w:val="superscript"/>
        </w:rPr>
        <w:t>3</w:t>
      </w:r>
      <w:r w:rsidR="00EB20A1" w:rsidRPr="008548F8">
        <w:rPr>
          <w:sz w:val="20"/>
          <w:szCs w:val="20"/>
        </w:rPr>
        <w:t xml:space="preserve"> Pa</w:t>
      </w:r>
    </w:p>
    <w:p w14:paraId="3A7CB9D0" w14:textId="7E2D82C0" w:rsidR="003E40D4" w:rsidRPr="008548F8" w:rsidRDefault="007F6362" w:rsidP="003E40D4">
      <w:pPr>
        <w:pStyle w:val="ListParagraph"/>
        <w:numPr>
          <w:ilvl w:val="0"/>
          <w:numId w:val="5"/>
        </w:numPr>
        <w:rPr>
          <w:sz w:val="20"/>
          <w:szCs w:val="20"/>
        </w:rPr>
      </w:pPr>
      <w:r w:rsidRPr="008548F8">
        <w:rPr>
          <w:sz w:val="20"/>
          <w:szCs w:val="20"/>
        </w:rPr>
        <w:t xml:space="preserve">a. 365 </w:t>
      </w:r>
      <w:proofErr w:type="spellStart"/>
      <w:r w:rsidRPr="008548F8">
        <w:rPr>
          <w:sz w:val="20"/>
          <w:szCs w:val="20"/>
        </w:rPr>
        <w:t>kPa</w:t>
      </w:r>
      <w:proofErr w:type="spellEnd"/>
      <w:r w:rsidRPr="008548F8">
        <w:rPr>
          <w:sz w:val="20"/>
          <w:szCs w:val="20"/>
        </w:rPr>
        <w:t xml:space="preserve"> b. 8.2 m</w:t>
      </w:r>
    </w:p>
    <w:p w14:paraId="32F21690" w14:textId="1443EDB3" w:rsidR="00731EE3" w:rsidRPr="00731EE3" w:rsidRDefault="00731EE3" w:rsidP="00731EE3">
      <w:pPr>
        <w:pStyle w:val="ListParagraph"/>
        <w:numPr>
          <w:ilvl w:val="0"/>
          <w:numId w:val="5"/>
        </w:numPr>
        <w:rPr>
          <w:sz w:val="20"/>
          <w:szCs w:val="20"/>
        </w:rPr>
      </w:pPr>
      <w:r w:rsidRPr="00731EE3">
        <w:rPr>
          <w:sz w:val="20"/>
          <w:szCs w:val="20"/>
        </w:rPr>
        <w:t>P</w:t>
      </w:r>
      <w:r>
        <w:rPr>
          <w:sz w:val="20"/>
          <w:szCs w:val="20"/>
        </w:rPr>
        <w:t xml:space="preserve"> </w:t>
      </w:r>
      <w:r w:rsidRPr="00731EE3">
        <w:rPr>
          <w:sz w:val="20"/>
          <w:szCs w:val="20"/>
        </w:rPr>
        <w:t>=</w:t>
      </w:r>
      <w:r>
        <w:rPr>
          <w:sz w:val="20"/>
          <w:szCs w:val="20"/>
        </w:rPr>
        <w:t xml:space="preserve"> 4.01 x </w:t>
      </w:r>
      <w:r w:rsidRPr="00731EE3">
        <w:rPr>
          <w:sz w:val="20"/>
          <w:szCs w:val="20"/>
        </w:rPr>
        <w:t>10</w:t>
      </w:r>
      <w:r>
        <w:rPr>
          <w:sz w:val="20"/>
          <w:szCs w:val="20"/>
          <w:vertAlign w:val="superscript"/>
        </w:rPr>
        <w:t>7</w:t>
      </w:r>
      <w:r w:rsidRPr="00731EE3">
        <w:rPr>
          <w:sz w:val="20"/>
          <w:szCs w:val="20"/>
        </w:rPr>
        <w:t xml:space="preserve"> Pa</w:t>
      </w:r>
    </w:p>
    <w:p w14:paraId="16517E64" w14:textId="6EA832A1" w:rsidR="003E40D4" w:rsidRPr="008548F8" w:rsidRDefault="00450289" w:rsidP="003E40D4">
      <w:pPr>
        <w:pStyle w:val="ListParagraph"/>
        <w:numPr>
          <w:ilvl w:val="0"/>
          <w:numId w:val="5"/>
        </w:numPr>
        <w:rPr>
          <w:sz w:val="20"/>
          <w:szCs w:val="20"/>
        </w:rPr>
      </w:pPr>
      <w:r w:rsidRPr="008548F8">
        <w:rPr>
          <w:sz w:val="20"/>
          <w:szCs w:val="20"/>
        </w:rPr>
        <w:t>Pressure = 5.88 x 10</w:t>
      </w:r>
      <w:r w:rsidRPr="008548F8">
        <w:rPr>
          <w:sz w:val="20"/>
          <w:szCs w:val="20"/>
          <w:vertAlign w:val="superscript"/>
        </w:rPr>
        <w:t xml:space="preserve">4 </w:t>
      </w:r>
      <w:proofErr w:type="gramStart"/>
      <w:r w:rsidRPr="008548F8">
        <w:rPr>
          <w:sz w:val="20"/>
          <w:szCs w:val="20"/>
        </w:rPr>
        <w:t>Pa ;</w:t>
      </w:r>
      <w:proofErr w:type="gramEnd"/>
      <w:r w:rsidRPr="008548F8">
        <w:rPr>
          <w:sz w:val="20"/>
          <w:szCs w:val="20"/>
        </w:rPr>
        <w:t xml:space="preserve"> Force = 2.9 N </w:t>
      </w:r>
    </w:p>
    <w:p w14:paraId="6B5C4A13" w14:textId="3BEDB116" w:rsidR="007E7C62" w:rsidRDefault="007E7C62" w:rsidP="003E40D4">
      <w:pPr>
        <w:pStyle w:val="ListParagraph"/>
        <w:numPr>
          <w:ilvl w:val="0"/>
          <w:numId w:val="5"/>
        </w:numPr>
        <w:rPr>
          <w:sz w:val="20"/>
          <w:szCs w:val="20"/>
        </w:rPr>
      </w:pPr>
      <w:r>
        <w:rPr>
          <w:sz w:val="20"/>
          <w:szCs w:val="20"/>
        </w:rPr>
        <w:t xml:space="preserve">a. 2470 N b. </w:t>
      </w:r>
    </w:p>
    <w:p w14:paraId="0DFE6734" w14:textId="436D292E" w:rsidR="003E40D4" w:rsidRPr="008548F8" w:rsidRDefault="008548F8" w:rsidP="003E40D4">
      <w:pPr>
        <w:pStyle w:val="ListParagraph"/>
        <w:numPr>
          <w:ilvl w:val="0"/>
          <w:numId w:val="5"/>
        </w:numPr>
        <w:rPr>
          <w:sz w:val="20"/>
          <w:szCs w:val="20"/>
        </w:rPr>
      </w:pPr>
      <w:r w:rsidRPr="008548F8">
        <w:rPr>
          <w:sz w:val="20"/>
          <w:szCs w:val="20"/>
        </w:rPr>
        <w:t xml:space="preserve">a. 1450 </w:t>
      </w:r>
      <w:proofErr w:type="gramStart"/>
      <w:r w:rsidRPr="008548F8">
        <w:rPr>
          <w:sz w:val="20"/>
          <w:szCs w:val="20"/>
        </w:rPr>
        <w:t>N ;</w:t>
      </w:r>
      <w:proofErr w:type="gramEnd"/>
      <w:r w:rsidRPr="008548F8">
        <w:rPr>
          <w:sz w:val="20"/>
          <w:szCs w:val="20"/>
        </w:rPr>
        <w:t xml:space="preserve"> b. 1.84 x 10</w:t>
      </w:r>
      <w:r w:rsidRPr="008548F8">
        <w:rPr>
          <w:sz w:val="20"/>
          <w:szCs w:val="20"/>
          <w:vertAlign w:val="superscript"/>
        </w:rPr>
        <w:t>5</w:t>
      </w:r>
      <w:r w:rsidRPr="008548F8">
        <w:rPr>
          <w:sz w:val="20"/>
          <w:szCs w:val="20"/>
        </w:rPr>
        <w:t xml:space="preserve"> Pa OR 184 </w:t>
      </w:r>
      <w:proofErr w:type="spellStart"/>
      <w:r w:rsidRPr="008548F8">
        <w:rPr>
          <w:sz w:val="20"/>
          <w:szCs w:val="20"/>
        </w:rPr>
        <w:t>kPa</w:t>
      </w:r>
      <w:proofErr w:type="spellEnd"/>
    </w:p>
    <w:p w14:paraId="2CDBA8D3" w14:textId="5DD36E75" w:rsidR="005736E6" w:rsidRPr="008548F8" w:rsidRDefault="003E40D4" w:rsidP="0094297E">
      <w:pPr>
        <w:pStyle w:val="ListParagraph"/>
        <w:rPr>
          <w:sz w:val="20"/>
          <w:szCs w:val="20"/>
        </w:rPr>
      </w:pPr>
      <w:r w:rsidRPr="008548F8">
        <w:rPr>
          <w:sz w:val="20"/>
          <w:szCs w:val="20"/>
        </w:rPr>
        <w:tab/>
      </w:r>
    </w:p>
    <w:sectPr w:rsidR="005736E6" w:rsidRPr="008548F8" w:rsidSect="008F047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D2DA5DF" w14:textId="77777777" w:rsidR="007E7C62" w:rsidRDefault="007E7C62" w:rsidP="005736E6">
      <w:r>
        <w:separator/>
      </w:r>
    </w:p>
  </w:endnote>
  <w:endnote w:type="continuationSeparator" w:id="0">
    <w:p w14:paraId="4253BFFE" w14:textId="77777777" w:rsidR="007E7C62" w:rsidRDefault="007E7C62" w:rsidP="005736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3B7CFA1" w14:textId="77777777" w:rsidR="007E7C62" w:rsidRDefault="007E7C62" w:rsidP="005736E6">
      <w:r>
        <w:separator/>
      </w:r>
    </w:p>
  </w:footnote>
  <w:footnote w:type="continuationSeparator" w:id="0">
    <w:p w14:paraId="01A9A525" w14:textId="77777777" w:rsidR="007E7C62" w:rsidRDefault="007E7C62" w:rsidP="005736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D842E5"/>
    <w:multiLevelType w:val="hybridMultilevel"/>
    <w:tmpl w:val="412A63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213F30"/>
    <w:multiLevelType w:val="multilevel"/>
    <w:tmpl w:val="412A63A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340071"/>
    <w:multiLevelType w:val="hybridMultilevel"/>
    <w:tmpl w:val="8EA4B7E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F827046"/>
    <w:multiLevelType w:val="hybridMultilevel"/>
    <w:tmpl w:val="EAE621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155AE3"/>
    <w:multiLevelType w:val="hybridMultilevel"/>
    <w:tmpl w:val="8DCE79B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355368C"/>
    <w:multiLevelType w:val="hybridMultilevel"/>
    <w:tmpl w:val="B82020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CFB640D"/>
    <w:multiLevelType w:val="hybridMultilevel"/>
    <w:tmpl w:val="EC7CF4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175154C"/>
    <w:multiLevelType w:val="hybridMultilevel"/>
    <w:tmpl w:val="A8D6A174"/>
    <w:lvl w:ilvl="0" w:tplc="514C37C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19510E"/>
    <w:multiLevelType w:val="hybridMultilevel"/>
    <w:tmpl w:val="94FABAF6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 w:tplc="696CC4AE">
      <w:start w:val="1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212A8D84">
      <w:start w:val="1"/>
      <w:numFmt w:val="lowerLetter"/>
      <w:lvlText w:val="%3.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71E23999"/>
    <w:multiLevelType w:val="hybridMultilevel"/>
    <w:tmpl w:val="E83846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1E65E08"/>
    <w:multiLevelType w:val="multilevel"/>
    <w:tmpl w:val="E838467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"/>
  </w:num>
  <w:num w:numId="3">
    <w:abstractNumId w:val="4"/>
  </w:num>
  <w:num w:numId="4">
    <w:abstractNumId w:val="0"/>
  </w:num>
  <w:num w:numId="5">
    <w:abstractNumId w:val="5"/>
  </w:num>
  <w:num w:numId="6">
    <w:abstractNumId w:val="1"/>
  </w:num>
  <w:num w:numId="7">
    <w:abstractNumId w:val="7"/>
  </w:num>
  <w:num w:numId="8">
    <w:abstractNumId w:val="9"/>
  </w:num>
  <w:num w:numId="9">
    <w:abstractNumId w:val="10"/>
  </w:num>
  <w:num w:numId="10">
    <w:abstractNumId w:val="3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4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50">
      <o:colormenu v:ext="edit" fill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6411"/>
    <w:rsid w:val="00007B50"/>
    <w:rsid w:val="00055934"/>
    <w:rsid w:val="0008536E"/>
    <w:rsid w:val="00096001"/>
    <w:rsid w:val="00105F30"/>
    <w:rsid w:val="001417D1"/>
    <w:rsid w:val="001A1879"/>
    <w:rsid w:val="001A23D6"/>
    <w:rsid w:val="001E068E"/>
    <w:rsid w:val="00205A36"/>
    <w:rsid w:val="00213223"/>
    <w:rsid w:val="00220E2D"/>
    <w:rsid w:val="002B6411"/>
    <w:rsid w:val="002D75B2"/>
    <w:rsid w:val="00382D09"/>
    <w:rsid w:val="003B44B9"/>
    <w:rsid w:val="003C5856"/>
    <w:rsid w:val="003E40D4"/>
    <w:rsid w:val="00450289"/>
    <w:rsid w:val="00450BBF"/>
    <w:rsid w:val="004E0E13"/>
    <w:rsid w:val="004F643C"/>
    <w:rsid w:val="00515EEB"/>
    <w:rsid w:val="005736E6"/>
    <w:rsid w:val="005C542D"/>
    <w:rsid w:val="00620236"/>
    <w:rsid w:val="00670A78"/>
    <w:rsid w:val="00713DCE"/>
    <w:rsid w:val="0072431D"/>
    <w:rsid w:val="00731EE3"/>
    <w:rsid w:val="00754CF1"/>
    <w:rsid w:val="00786AF7"/>
    <w:rsid w:val="007E3F2B"/>
    <w:rsid w:val="007E7C62"/>
    <w:rsid w:val="007F6362"/>
    <w:rsid w:val="008548F8"/>
    <w:rsid w:val="008F0475"/>
    <w:rsid w:val="009231DB"/>
    <w:rsid w:val="0094297E"/>
    <w:rsid w:val="009D2D65"/>
    <w:rsid w:val="00A26335"/>
    <w:rsid w:val="00A95E07"/>
    <w:rsid w:val="00AA5709"/>
    <w:rsid w:val="00AD070D"/>
    <w:rsid w:val="00AD5C31"/>
    <w:rsid w:val="00B21963"/>
    <w:rsid w:val="00B507C4"/>
    <w:rsid w:val="00BE45AC"/>
    <w:rsid w:val="00BF6963"/>
    <w:rsid w:val="00C20624"/>
    <w:rsid w:val="00C26BBD"/>
    <w:rsid w:val="00C867A6"/>
    <w:rsid w:val="00C97A0F"/>
    <w:rsid w:val="00CA039D"/>
    <w:rsid w:val="00CA284F"/>
    <w:rsid w:val="00CA7B27"/>
    <w:rsid w:val="00CE0456"/>
    <w:rsid w:val="00E30560"/>
    <w:rsid w:val="00E922CE"/>
    <w:rsid w:val="00EB20A1"/>
    <w:rsid w:val="00ED68FF"/>
    <w:rsid w:val="00EE725A"/>
    <w:rsid w:val="00F0395D"/>
    <w:rsid w:val="00F56D35"/>
    <w:rsid w:val="00F629D6"/>
    <w:rsid w:val="00F96FA0"/>
    <w:rsid w:val="00FB3FDA"/>
    <w:rsid w:val="00FE68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>
      <o:colormenu v:ext="edit" fillcolor="none"/>
    </o:shapedefaults>
    <o:shapelayout v:ext="edit">
      <o:idmap v:ext="edit" data="1"/>
    </o:shapelayout>
  </w:shapeDefaults>
  <w:decimalSymbol w:val="."/>
  <w:listSeparator w:val=","/>
  <w14:docId w14:val="474969E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95E07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2B6411"/>
    <w:pPr>
      <w:spacing w:after="120"/>
      <w:ind w:left="360"/>
    </w:pPr>
  </w:style>
  <w:style w:type="paragraph" w:styleId="NormalWeb">
    <w:name w:val="Normal (Web)"/>
    <w:basedOn w:val="Normal"/>
    <w:rsid w:val="005736E6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rsid w:val="005736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736E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5736E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736E6"/>
    <w:rPr>
      <w:sz w:val="24"/>
      <w:szCs w:val="24"/>
    </w:rPr>
  </w:style>
  <w:style w:type="paragraph" w:styleId="Footer">
    <w:name w:val="footer"/>
    <w:basedOn w:val="Normal"/>
    <w:link w:val="FooterChar"/>
    <w:rsid w:val="005736E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5736E6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3E40D4"/>
    <w:pPr>
      <w:ind w:left="720"/>
      <w:contextualSpacing/>
    </w:pPr>
  </w:style>
  <w:style w:type="table" w:styleId="TableGrid">
    <w:name w:val="Table Grid"/>
    <w:basedOn w:val="TableNormal"/>
    <w:rsid w:val="00C26BB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95E07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2B6411"/>
    <w:pPr>
      <w:spacing w:after="120"/>
      <w:ind w:left="360"/>
    </w:pPr>
  </w:style>
  <w:style w:type="paragraph" w:styleId="NormalWeb">
    <w:name w:val="Normal (Web)"/>
    <w:basedOn w:val="Normal"/>
    <w:rsid w:val="005736E6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rsid w:val="005736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736E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5736E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736E6"/>
    <w:rPr>
      <w:sz w:val="24"/>
      <w:szCs w:val="24"/>
    </w:rPr>
  </w:style>
  <w:style w:type="paragraph" w:styleId="Footer">
    <w:name w:val="footer"/>
    <w:basedOn w:val="Normal"/>
    <w:link w:val="FooterChar"/>
    <w:rsid w:val="005736E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5736E6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3E40D4"/>
    <w:pPr>
      <w:ind w:left="720"/>
      <w:contextualSpacing/>
    </w:pPr>
  </w:style>
  <w:style w:type="table" w:styleId="TableGrid">
    <w:name w:val="Table Grid"/>
    <w:basedOn w:val="TableNormal"/>
    <w:rsid w:val="00C26BB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9340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96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49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1.bin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g"/><Relationship Id="rId9" Type="http://schemas.openxmlformats.org/officeDocument/2006/relationships/image" Target="media/image2.png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8</TotalTime>
  <Pages>2</Pages>
  <Words>435</Words>
  <Characters>2484</Characters>
  <Application>Microsoft Macintosh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29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t Trask</dc:creator>
  <cp:keywords/>
  <dc:description/>
  <cp:lastModifiedBy>Scott Lawson</cp:lastModifiedBy>
  <cp:revision>20</cp:revision>
  <cp:lastPrinted>2008-03-06T05:38:00Z</cp:lastPrinted>
  <dcterms:created xsi:type="dcterms:W3CDTF">2013-10-14T04:19:00Z</dcterms:created>
  <dcterms:modified xsi:type="dcterms:W3CDTF">2016-09-03T02:42:00Z</dcterms:modified>
</cp:coreProperties>
</file>